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137D6A">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914257">
              <w:rPr>
                <w:rFonts w:ascii="Minion Pro Capt" w:hAnsi="Minion Pro Capt" w:cstheme="minorHAnsi" w:hint="eastAsia"/>
                <w:bCs/>
                <w:sz w:val="16"/>
                <w:szCs w:val="16"/>
                <w:lang w:eastAsia="zh-CN"/>
              </w:rPr>
              <w:t>2</w:t>
            </w:r>
            <w:r w:rsidR="00137D6A">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137D6A" w:rsidRPr="0071384D">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914257">
              <w:rPr>
                <w:rFonts w:ascii="Minion Pro Capt" w:hAnsi="Minion Pro Capt" w:cstheme="minorHAnsi" w:hint="eastAsia"/>
                <w:sz w:val="16"/>
                <w:szCs w:val="16"/>
                <w:lang w:eastAsia="zh-CN"/>
              </w:rPr>
              <w:t>2</w:t>
            </w:r>
            <w:r w:rsidR="00137D6A">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CB6A04"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25pt;height:14.95pt" o:ole="">
                  <v:imagedata r:id="rId10" o:title="" cropright="-1642f"/>
                </v:shape>
                <o:OLEObject Type="Embed" ProgID="Word.Picture.8" ShapeID="_x0000_i1026" DrawAspect="Content" ObjectID="_1759920023"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124CC6">
      <w:pPr>
        <w:pStyle w:val="sponsors"/>
        <w:framePr w:w="10205" w:h="261" w:hRule="exact" w:wrap="around" w:vAnchor="page" w:hAnchor="page" w:x="864" w:y="13649"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9pt;height:.7pt" o:ole="">
            <v:imagedata r:id="rId13" o:title=""/>
          </v:shape>
          <o:OLEObject Type="Embed" ProgID="Word.Picture.8" ShapeID="_x0000_i1027" DrawAspect="Content" ObjectID="_1759920024" r:id="rId14"/>
        </w:object>
      </w:r>
    </w:p>
    <w:p w:rsidR="00360F7D" w:rsidRPr="009D173F" w:rsidRDefault="00360F7D" w:rsidP="00124CC6">
      <w:pPr>
        <w:pStyle w:val="sponsors"/>
        <w:framePr w:w="10205" w:h="261" w:hRule="exact" w:wrap="around" w:vAnchor="page" w:hAnchor="page" w:x="864" w:y="13649"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137D6A">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137D6A">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05pt;height:14.25pt" o:ole="">
            <v:imagedata r:id="rId15" o:title=""/>
          </v:shape>
          <o:OLEObject Type="Embed" ProgID="Equation.DSMT4" ShapeID="_x0000_i1028" DrawAspect="Content" ObjectID="_1759920025"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137D6A">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137D6A">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137D6A">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CB6A04" w:rsidP="00137D6A">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137D6A">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137D6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137D6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137D6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137D6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137D6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137D6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137D6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137D6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CB6A04">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000D8" w:rsidRDefault="00A000D8">
      <w:r>
        <w:separator/>
      </w:r>
    </w:p>
  </w:endnote>
  <w:endnote w:type="continuationSeparator" w:id="1">
    <w:p w:rsidR="00A000D8" w:rsidRDefault="00A000D8">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24CC6" w:rsidRDefault="00124CC6" w:rsidP="00124CC6">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124CC6" w:rsidRPr="001D5E8F" w:rsidTr="00563F40">
      <w:trPr>
        <w:trHeight w:val="340"/>
        <w:jc w:val="center"/>
      </w:trPr>
      <w:tc>
        <w:tcPr>
          <w:tcW w:w="4508" w:type="dxa"/>
          <w:vAlign w:val="center"/>
        </w:tcPr>
        <w:p w:rsidR="00124CC6" w:rsidRPr="00DB4692" w:rsidRDefault="00137D6A" w:rsidP="00124CC6">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124CC6" w:rsidRPr="001D5E8F" w:rsidRDefault="00CB6A04"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124CC6"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137D6A" w:rsidRPr="00137D6A">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124CC6" w:rsidRPr="00DB4692" w:rsidRDefault="00124CC6" w:rsidP="00563F40">
          <w:pPr>
            <w:pStyle w:val="a5"/>
            <w:adjustRightInd w:val="0"/>
            <w:jc w:val="right"/>
            <w:rPr>
              <w:rFonts w:asciiTheme="minorHAnsi" w:hAnsiTheme="minorHAnsi" w:cstheme="minorHAnsi"/>
              <w:noProof/>
              <w:color w:val="943634" w:themeColor="accent2" w:themeShade="BF"/>
              <w:lang w:eastAsia="zh-CN"/>
            </w:rPr>
          </w:pPr>
          <w:r w:rsidRPr="00124CC6">
            <w:rPr>
              <w:rFonts w:asciiTheme="minorHAnsi" w:hAnsiTheme="minorHAnsi" w:cstheme="minorHAnsi"/>
              <w:noProof/>
              <w:color w:val="943634" w:themeColor="accent2" w:themeShade="BF"/>
              <w:lang w:eastAsia="zh-CN"/>
            </w:rPr>
            <w:t>Journal of Flow Control, Measurement &amp; Visualization</w:t>
          </w:r>
        </w:p>
      </w:tc>
    </w:tr>
  </w:tbl>
  <w:p w:rsidR="00667260" w:rsidRPr="00124CC6" w:rsidRDefault="00667260" w:rsidP="00124CC6">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24CC6" w:rsidRDefault="00124CC6" w:rsidP="00124CC6">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124CC6" w:rsidRPr="001D5E8F" w:rsidTr="00563F40">
      <w:trPr>
        <w:trHeight w:val="340"/>
        <w:jc w:val="center"/>
      </w:trPr>
      <w:tc>
        <w:tcPr>
          <w:tcW w:w="4508" w:type="dxa"/>
          <w:vAlign w:val="center"/>
        </w:tcPr>
        <w:p w:rsidR="00124CC6" w:rsidRPr="00DB4692" w:rsidRDefault="00137D6A" w:rsidP="00124CC6">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124CC6" w:rsidRPr="001D5E8F" w:rsidRDefault="00CB6A04"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124CC6"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137D6A" w:rsidRPr="00137D6A">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124CC6" w:rsidRPr="00DB4692" w:rsidRDefault="00124CC6" w:rsidP="00563F40">
          <w:pPr>
            <w:pStyle w:val="a5"/>
            <w:adjustRightInd w:val="0"/>
            <w:jc w:val="right"/>
            <w:rPr>
              <w:rFonts w:asciiTheme="minorHAnsi" w:hAnsiTheme="minorHAnsi" w:cstheme="minorHAnsi"/>
              <w:noProof/>
              <w:color w:val="943634" w:themeColor="accent2" w:themeShade="BF"/>
              <w:lang w:eastAsia="zh-CN"/>
            </w:rPr>
          </w:pPr>
          <w:r w:rsidRPr="00124CC6">
            <w:rPr>
              <w:rFonts w:asciiTheme="minorHAnsi" w:hAnsiTheme="minorHAnsi" w:cstheme="minorHAnsi"/>
              <w:noProof/>
              <w:color w:val="943634" w:themeColor="accent2" w:themeShade="BF"/>
              <w:lang w:eastAsia="zh-CN"/>
            </w:rPr>
            <w:t>Journal of Flow Control, Measurement &amp; Visualization</w:t>
          </w:r>
        </w:p>
      </w:tc>
    </w:tr>
  </w:tbl>
  <w:p w:rsidR="009B4C59" w:rsidRPr="00124CC6" w:rsidRDefault="009B4C59" w:rsidP="00124CC6">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24CC6" w:rsidRDefault="00124CC6" w:rsidP="00124CC6">
    <w:pPr>
      <w:pStyle w:val="a5"/>
      <w:rPr>
        <w:rFonts w:asciiTheme="minorHAnsi" w:hAnsiTheme="minorHAnsi" w:cstheme="minorHAnsi"/>
        <w:noProof/>
        <w:color w:val="000000" w:themeColor="text1"/>
        <w:lang w:eastAsia="zh-CN"/>
      </w:rPr>
    </w:pPr>
  </w:p>
  <w:tbl>
    <w:tblPr>
      <w:tblStyle w:val="ab"/>
      <w:tblW w:w="10205" w:type="dxa"/>
      <w:jc w:val="center"/>
      <w:tblInd w:w="1" w:type="dxa"/>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8"/>
      <w:gridCol w:w="667"/>
      <w:gridCol w:w="4770"/>
    </w:tblGrid>
    <w:tr w:rsidR="00124CC6" w:rsidRPr="001D5E8F" w:rsidTr="000906A0">
      <w:trPr>
        <w:trHeight w:val="340"/>
        <w:jc w:val="center"/>
      </w:trPr>
      <w:tc>
        <w:tcPr>
          <w:tcW w:w="4768" w:type="dxa"/>
          <w:vAlign w:val="center"/>
        </w:tcPr>
        <w:p w:rsidR="00124CC6" w:rsidRPr="00DB4692" w:rsidRDefault="00137D6A" w:rsidP="00137D6A">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r w:rsidR="00124CC6" w:rsidRPr="00DB4692">
            <w:rPr>
              <w:rFonts w:asciiTheme="minorHAnsi" w:hAnsiTheme="minorHAnsi" w:cstheme="minorHAnsi"/>
              <w:noProof/>
              <w:color w:val="943634" w:themeColor="accent2" w:themeShade="BF"/>
              <w:lang w:eastAsia="zh-CN"/>
            </w:rPr>
            <w:t xml:space="preserve">  **** **, 20</w:t>
          </w:r>
          <w:r w:rsidR="00107FB8">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67" w:type="dxa"/>
          <w:vAlign w:val="center"/>
        </w:tcPr>
        <w:p w:rsidR="00124CC6" w:rsidRPr="001D5E8F" w:rsidRDefault="00CB6A04"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124CC6"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137D6A" w:rsidRPr="00137D6A">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770" w:type="dxa"/>
          <w:vAlign w:val="center"/>
        </w:tcPr>
        <w:p w:rsidR="00124CC6" w:rsidRPr="00DB4692" w:rsidRDefault="00124CC6" w:rsidP="00563F40">
          <w:pPr>
            <w:pStyle w:val="a5"/>
            <w:adjustRightInd w:val="0"/>
            <w:jc w:val="right"/>
            <w:rPr>
              <w:rFonts w:asciiTheme="minorHAnsi" w:hAnsiTheme="minorHAnsi" w:cstheme="minorHAnsi"/>
              <w:noProof/>
              <w:color w:val="943634" w:themeColor="accent2" w:themeShade="BF"/>
              <w:lang w:eastAsia="zh-CN"/>
            </w:rPr>
          </w:pPr>
          <w:r w:rsidRPr="00124CC6">
            <w:rPr>
              <w:rFonts w:asciiTheme="minorHAnsi" w:hAnsiTheme="minorHAnsi" w:cstheme="minorHAnsi"/>
              <w:noProof/>
              <w:color w:val="943634" w:themeColor="accent2" w:themeShade="BF"/>
              <w:lang w:eastAsia="zh-CN"/>
            </w:rPr>
            <w:t>Journal of Flow Control, Measurement &amp; Visualization</w:t>
          </w:r>
        </w:p>
      </w:tc>
    </w:tr>
  </w:tbl>
  <w:p w:rsidR="00053B08" w:rsidRPr="00124CC6" w:rsidRDefault="00053B08" w:rsidP="00124CC6">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000D8" w:rsidRDefault="00A000D8">
      <w:r>
        <w:separator/>
      </w:r>
    </w:p>
  </w:footnote>
  <w:footnote w:type="continuationSeparator" w:id="1">
    <w:p w:rsidR="00A000D8" w:rsidRDefault="00A000D8">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CB6A04" w:rsidP="00137D6A">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CB6A04">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CB6A04" w:rsidP="00137D6A">
    <w:pPr>
      <w:spacing w:afterLines="50"/>
      <w:jc w:val="right"/>
      <w:rPr>
        <w:caps/>
        <w:color w:val="31849B" w:themeColor="accent5" w:themeShade="BF"/>
        <w:sz w:val="18"/>
        <w:szCs w:val="18"/>
        <w:lang w:eastAsia="zh-CN"/>
      </w:rPr>
    </w:pPr>
    <w:r w:rsidRPr="00CB6A04">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793C1B" w:rsidRPr="006A0719">
      <w:rPr>
        <w:rFonts w:asciiTheme="minorHAnsi" w:hAnsiTheme="minorHAnsi" w:cstheme="minorHAnsi"/>
        <w:b/>
        <w:bCs/>
        <w:iCs/>
        <w:noProof/>
        <w:sz w:val="18"/>
        <w:szCs w:val="18"/>
        <w:lang w:eastAsia="zh-CN"/>
      </w:rPr>
      <w:t>Journal of Flow Control, Measurement &amp; Visualization</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107FB8">
      <w:rPr>
        <w:rFonts w:asciiTheme="minorHAnsi" w:hAnsiTheme="minorHAnsi" w:cstheme="minorHAnsi" w:hint="eastAsia"/>
        <w:b/>
        <w:bCs/>
        <w:noProof/>
        <w:color w:val="000000" w:themeColor="text1"/>
        <w:sz w:val="18"/>
        <w:szCs w:val="18"/>
        <w:lang w:eastAsia="zh-CN"/>
      </w:rPr>
      <w:t>2</w:t>
    </w:r>
    <w:r w:rsidR="00137D6A">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CB6A04"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107FB8">
        <w:rPr>
          <w:rStyle w:val="a3"/>
          <w:rFonts w:asciiTheme="minorHAnsi" w:hAnsiTheme="minorHAnsi" w:cstheme="minorHAnsi"/>
          <w:noProof/>
          <w:sz w:val="18"/>
          <w:szCs w:val="18"/>
          <w:lang w:eastAsia="zh-CN"/>
        </w:rPr>
        <w:t>https://www.scirp.org/journal/jfcmv</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793C1B" w:rsidRPr="00793C1B">
      <w:rPr>
        <w:rFonts w:asciiTheme="minorHAnsi" w:hAnsiTheme="minorHAnsi" w:cstheme="minorHAnsi"/>
        <w:noProof/>
        <w:sz w:val="18"/>
        <w:szCs w:val="18"/>
        <w:lang w:eastAsia="zh-CN"/>
      </w:rPr>
      <w:t>2329-3330</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793C1B" w:rsidRPr="00793C1B">
      <w:rPr>
        <w:rFonts w:asciiTheme="minorHAnsi" w:hAnsiTheme="minorHAnsi" w:cstheme="minorHAnsi"/>
        <w:noProof/>
        <w:sz w:val="18"/>
        <w:szCs w:val="18"/>
        <w:lang w:eastAsia="zh-CN"/>
      </w:rPr>
      <w:t>2329-3322</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1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0050"/>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14A2"/>
    <w:rsid w:val="0001236F"/>
    <w:rsid w:val="00013211"/>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6C4F"/>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6A0"/>
    <w:rsid w:val="00090811"/>
    <w:rsid w:val="0009163D"/>
    <w:rsid w:val="000927C4"/>
    <w:rsid w:val="000941E5"/>
    <w:rsid w:val="00094DFC"/>
    <w:rsid w:val="000956BC"/>
    <w:rsid w:val="00096510"/>
    <w:rsid w:val="000968AF"/>
    <w:rsid w:val="00096CB7"/>
    <w:rsid w:val="00097249"/>
    <w:rsid w:val="000A0218"/>
    <w:rsid w:val="000A0A1C"/>
    <w:rsid w:val="000A0BF0"/>
    <w:rsid w:val="000A20AB"/>
    <w:rsid w:val="000A210C"/>
    <w:rsid w:val="000A276E"/>
    <w:rsid w:val="000A2E23"/>
    <w:rsid w:val="000A3023"/>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3378"/>
    <w:rsid w:val="000D519E"/>
    <w:rsid w:val="000D5752"/>
    <w:rsid w:val="000D57BF"/>
    <w:rsid w:val="000D599E"/>
    <w:rsid w:val="000D5DFC"/>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288"/>
    <w:rsid w:val="000F74F2"/>
    <w:rsid w:val="000F7724"/>
    <w:rsid w:val="001011C6"/>
    <w:rsid w:val="00101797"/>
    <w:rsid w:val="00101B0E"/>
    <w:rsid w:val="00102162"/>
    <w:rsid w:val="00102542"/>
    <w:rsid w:val="00102954"/>
    <w:rsid w:val="00103392"/>
    <w:rsid w:val="00103FA0"/>
    <w:rsid w:val="001053B4"/>
    <w:rsid w:val="00105AD4"/>
    <w:rsid w:val="00105B58"/>
    <w:rsid w:val="0010686E"/>
    <w:rsid w:val="00106F47"/>
    <w:rsid w:val="00107F4B"/>
    <w:rsid w:val="00107FB8"/>
    <w:rsid w:val="00110287"/>
    <w:rsid w:val="001117B1"/>
    <w:rsid w:val="00111B1A"/>
    <w:rsid w:val="00113B6E"/>
    <w:rsid w:val="00114FBF"/>
    <w:rsid w:val="00115EB1"/>
    <w:rsid w:val="00116770"/>
    <w:rsid w:val="001174AF"/>
    <w:rsid w:val="0011768C"/>
    <w:rsid w:val="00123EB2"/>
    <w:rsid w:val="00124CC6"/>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37D6A"/>
    <w:rsid w:val="00140558"/>
    <w:rsid w:val="00141133"/>
    <w:rsid w:val="00143037"/>
    <w:rsid w:val="001430F0"/>
    <w:rsid w:val="00143278"/>
    <w:rsid w:val="0014386E"/>
    <w:rsid w:val="00143B58"/>
    <w:rsid w:val="001445B1"/>
    <w:rsid w:val="00144D07"/>
    <w:rsid w:val="00152B15"/>
    <w:rsid w:val="00153290"/>
    <w:rsid w:val="0015457A"/>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26E8"/>
    <w:rsid w:val="001C3ECF"/>
    <w:rsid w:val="001C4F2C"/>
    <w:rsid w:val="001C5005"/>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D7F"/>
    <w:rsid w:val="001E7011"/>
    <w:rsid w:val="001F208C"/>
    <w:rsid w:val="001F3708"/>
    <w:rsid w:val="001F3840"/>
    <w:rsid w:val="001F3BDE"/>
    <w:rsid w:val="001F4531"/>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DBB"/>
    <w:rsid w:val="002325CE"/>
    <w:rsid w:val="002337D4"/>
    <w:rsid w:val="0023549D"/>
    <w:rsid w:val="002357E6"/>
    <w:rsid w:val="00240BC7"/>
    <w:rsid w:val="0024100D"/>
    <w:rsid w:val="00241B25"/>
    <w:rsid w:val="00242143"/>
    <w:rsid w:val="00242BAB"/>
    <w:rsid w:val="002448E4"/>
    <w:rsid w:val="0024601E"/>
    <w:rsid w:val="002464FF"/>
    <w:rsid w:val="00246B8B"/>
    <w:rsid w:val="00246E01"/>
    <w:rsid w:val="002501F4"/>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3E9A"/>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7306"/>
    <w:rsid w:val="002C1723"/>
    <w:rsid w:val="002C1A4D"/>
    <w:rsid w:val="002C2D72"/>
    <w:rsid w:val="002C34AD"/>
    <w:rsid w:val="002C3718"/>
    <w:rsid w:val="002C3855"/>
    <w:rsid w:val="002C39BC"/>
    <w:rsid w:val="002C49BA"/>
    <w:rsid w:val="002C5E35"/>
    <w:rsid w:val="002C63CC"/>
    <w:rsid w:val="002D0FFD"/>
    <w:rsid w:val="002D2642"/>
    <w:rsid w:val="002D30C8"/>
    <w:rsid w:val="002D5096"/>
    <w:rsid w:val="002D53B0"/>
    <w:rsid w:val="002D6247"/>
    <w:rsid w:val="002D66BE"/>
    <w:rsid w:val="002E0476"/>
    <w:rsid w:val="002E0F45"/>
    <w:rsid w:val="002E4030"/>
    <w:rsid w:val="002E4DBA"/>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10B3F"/>
    <w:rsid w:val="00311259"/>
    <w:rsid w:val="00312DE2"/>
    <w:rsid w:val="00313133"/>
    <w:rsid w:val="003136BB"/>
    <w:rsid w:val="00314CA2"/>
    <w:rsid w:val="003158F9"/>
    <w:rsid w:val="00316C8F"/>
    <w:rsid w:val="003175E7"/>
    <w:rsid w:val="0031777E"/>
    <w:rsid w:val="003179DC"/>
    <w:rsid w:val="00320C33"/>
    <w:rsid w:val="0032171A"/>
    <w:rsid w:val="00321809"/>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F7D"/>
    <w:rsid w:val="003616A6"/>
    <w:rsid w:val="00361AB9"/>
    <w:rsid w:val="0036248E"/>
    <w:rsid w:val="0036286C"/>
    <w:rsid w:val="003643DB"/>
    <w:rsid w:val="003648BC"/>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568"/>
    <w:rsid w:val="0045590F"/>
    <w:rsid w:val="0045617C"/>
    <w:rsid w:val="00457404"/>
    <w:rsid w:val="00457650"/>
    <w:rsid w:val="00457CC3"/>
    <w:rsid w:val="004615E5"/>
    <w:rsid w:val="00461CF1"/>
    <w:rsid w:val="00464586"/>
    <w:rsid w:val="00464929"/>
    <w:rsid w:val="00467751"/>
    <w:rsid w:val="00471562"/>
    <w:rsid w:val="0047373D"/>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3CB2"/>
    <w:rsid w:val="004A5005"/>
    <w:rsid w:val="004A5092"/>
    <w:rsid w:val="004A53AC"/>
    <w:rsid w:val="004A6A9D"/>
    <w:rsid w:val="004B0BC6"/>
    <w:rsid w:val="004B1469"/>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0341"/>
    <w:rsid w:val="00541A3A"/>
    <w:rsid w:val="0054218A"/>
    <w:rsid w:val="0054278A"/>
    <w:rsid w:val="00542C55"/>
    <w:rsid w:val="00543A93"/>
    <w:rsid w:val="00544188"/>
    <w:rsid w:val="0054531A"/>
    <w:rsid w:val="005463FC"/>
    <w:rsid w:val="00546954"/>
    <w:rsid w:val="0055155B"/>
    <w:rsid w:val="0055182E"/>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2A81"/>
    <w:rsid w:val="005C31E3"/>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4008"/>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1AB"/>
    <w:rsid w:val="00635FB6"/>
    <w:rsid w:val="00636D84"/>
    <w:rsid w:val="0063740B"/>
    <w:rsid w:val="0063780E"/>
    <w:rsid w:val="00637DAC"/>
    <w:rsid w:val="00637F68"/>
    <w:rsid w:val="006401FF"/>
    <w:rsid w:val="006416E5"/>
    <w:rsid w:val="006422F5"/>
    <w:rsid w:val="0064337F"/>
    <w:rsid w:val="00643645"/>
    <w:rsid w:val="0064488A"/>
    <w:rsid w:val="006470DC"/>
    <w:rsid w:val="006508B9"/>
    <w:rsid w:val="00651C0E"/>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0D4B"/>
    <w:rsid w:val="00682CAD"/>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6071"/>
    <w:rsid w:val="006A68B9"/>
    <w:rsid w:val="006A691D"/>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3C45"/>
    <w:rsid w:val="006C4D2B"/>
    <w:rsid w:val="006C5487"/>
    <w:rsid w:val="006C5FAE"/>
    <w:rsid w:val="006C618C"/>
    <w:rsid w:val="006C6578"/>
    <w:rsid w:val="006C6DC0"/>
    <w:rsid w:val="006C77FD"/>
    <w:rsid w:val="006D0DF5"/>
    <w:rsid w:val="006D1B2A"/>
    <w:rsid w:val="006D1FEA"/>
    <w:rsid w:val="006D28FE"/>
    <w:rsid w:val="006D3DB4"/>
    <w:rsid w:val="006D4020"/>
    <w:rsid w:val="006D4491"/>
    <w:rsid w:val="006D5255"/>
    <w:rsid w:val="006D5A7C"/>
    <w:rsid w:val="006D5FCE"/>
    <w:rsid w:val="006D6A12"/>
    <w:rsid w:val="006D6D4E"/>
    <w:rsid w:val="006E022E"/>
    <w:rsid w:val="006E0E07"/>
    <w:rsid w:val="006E0FA5"/>
    <w:rsid w:val="006E1AF7"/>
    <w:rsid w:val="006E27A1"/>
    <w:rsid w:val="006E43C1"/>
    <w:rsid w:val="006E607E"/>
    <w:rsid w:val="006E67FE"/>
    <w:rsid w:val="006E7106"/>
    <w:rsid w:val="006E74F4"/>
    <w:rsid w:val="006E788D"/>
    <w:rsid w:val="006F058A"/>
    <w:rsid w:val="006F2FC2"/>
    <w:rsid w:val="006F3AF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82B"/>
    <w:rsid w:val="00745F7A"/>
    <w:rsid w:val="0074743D"/>
    <w:rsid w:val="00750817"/>
    <w:rsid w:val="0075137D"/>
    <w:rsid w:val="00751CE6"/>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3C1B"/>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14C"/>
    <w:rsid w:val="007B166D"/>
    <w:rsid w:val="007B63DC"/>
    <w:rsid w:val="007B7206"/>
    <w:rsid w:val="007B7765"/>
    <w:rsid w:val="007C01B4"/>
    <w:rsid w:val="007C10EE"/>
    <w:rsid w:val="007C1805"/>
    <w:rsid w:val="007C24C4"/>
    <w:rsid w:val="007C25C5"/>
    <w:rsid w:val="007C2A34"/>
    <w:rsid w:val="007C2D5E"/>
    <w:rsid w:val="007C3703"/>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89D"/>
    <w:rsid w:val="00833F48"/>
    <w:rsid w:val="008355F2"/>
    <w:rsid w:val="00837D11"/>
    <w:rsid w:val="0084049B"/>
    <w:rsid w:val="008408AD"/>
    <w:rsid w:val="00840FE7"/>
    <w:rsid w:val="00841555"/>
    <w:rsid w:val="008426A2"/>
    <w:rsid w:val="00843E2C"/>
    <w:rsid w:val="008440C2"/>
    <w:rsid w:val="00845FDD"/>
    <w:rsid w:val="008471CA"/>
    <w:rsid w:val="008478DE"/>
    <w:rsid w:val="00847D2D"/>
    <w:rsid w:val="00851883"/>
    <w:rsid w:val="008532B4"/>
    <w:rsid w:val="00855C50"/>
    <w:rsid w:val="008563C5"/>
    <w:rsid w:val="00857239"/>
    <w:rsid w:val="008572D7"/>
    <w:rsid w:val="008602B5"/>
    <w:rsid w:val="00860B71"/>
    <w:rsid w:val="008616E8"/>
    <w:rsid w:val="00862283"/>
    <w:rsid w:val="00863438"/>
    <w:rsid w:val="008635C8"/>
    <w:rsid w:val="00863BB6"/>
    <w:rsid w:val="00864767"/>
    <w:rsid w:val="00864FB5"/>
    <w:rsid w:val="008659F3"/>
    <w:rsid w:val="00865CB0"/>
    <w:rsid w:val="008662B8"/>
    <w:rsid w:val="008668B4"/>
    <w:rsid w:val="008668E2"/>
    <w:rsid w:val="00870CBD"/>
    <w:rsid w:val="00870D73"/>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828"/>
    <w:rsid w:val="00890893"/>
    <w:rsid w:val="00890F98"/>
    <w:rsid w:val="0089218E"/>
    <w:rsid w:val="00892E79"/>
    <w:rsid w:val="0089397C"/>
    <w:rsid w:val="0089411E"/>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A47"/>
    <w:rsid w:val="008E4FF2"/>
    <w:rsid w:val="008E55F7"/>
    <w:rsid w:val="008E5CBA"/>
    <w:rsid w:val="008E605C"/>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4257"/>
    <w:rsid w:val="009154AB"/>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019"/>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42B7"/>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3592"/>
    <w:rsid w:val="009D3629"/>
    <w:rsid w:val="009D3D52"/>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E47"/>
    <w:rsid w:val="009F7FA4"/>
    <w:rsid w:val="00A000D8"/>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0A75"/>
    <w:rsid w:val="00A614DD"/>
    <w:rsid w:val="00A627B1"/>
    <w:rsid w:val="00A62D18"/>
    <w:rsid w:val="00A62D76"/>
    <w:rsid w:val="00A62FA3"/>
    <w:rsid w:val="00A63C54"/>
    <w:rsid w:val="00A643ED"/>
    <w:rsid w:val="00A65C26"/>
    <w:rsid w:val="00A67130"/>
    <w:rsid w:val="00A6764C"/>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08F"/>
    <w:rsid w:val="00AA5BAE"/>
    <w:rsid w:val="00AA614C"/>
    <w:rsid w:val="00AA6F16"/>
    <w:rsid w:val="00AA7272"/>
    <w:rsid w:val="00AB059B"/>
    <w:rsid w:val="00AB09BE"/>
    <w:rsid w:val="00AB1D17"/>
    <w:rsid w:val="00AB2D8A"/>
    <w:rsid w:val="00AB35A7"/>
    <w:rsid w:val="00AB38B8"/>
    <w:rsid w:val="00AB3B7A"/>
    <w:rsid w:val="00AB5869"/>
    <w:rsid w:val="00AC0569"/>
    <w:rsid w:val="00AC1037"/>
    <w:rsid w:val="00AC2E9D"/>
    <w:rsid w:val="00AC2EBE"/>
    <w:rsid w:val="00AC303E"/>
    <w:rsid w:val="00AC349D"/>
    <w:rsid w:val="00AC4026"/>
    <w:rsid w:val="00AC4513"/>
    <w:rsid w:val="00AC59D0"/>
    <w:rsid w:val="00AC64BA"/>
    <w:rsid w:val="00AC7BDD"/>
    <w:rsid w:val="00AD0CC6"/>
    <w:rsid w:val="00AD1918"/>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108"/>
    <w:rsid w:val="00B70430"/>
    <w:rsid w:val="00B7141B"/>
    <w:rsid w:val="00B71666"/>
    <w:rsid w:val="00B72069"/>
    <w:rsid w:val="00B73C93"/>
    <w:rsid w:val="00B75B64"/>
    <w:rsid w:val="00B75BF5"/>
    <w:rsid w:val="00B75C23"/>
    <w:rsid w:val="00B75DB8"/>
    <w:rsid w:val="00B760FB"/>
    <w:rsid w:val="00B76418"/>
    <w:rsid w:val="00B777E6"/>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33E"/>
    <w:rsid w:val="00BE24C3"/>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BF7EAA"/>
    <w:rsid w:val="00C009AF"/>
    <w:rsid w:val="00C015FF"/>
    <w:rsid w:val="00C01737"/>
    <w:rsid w:val="00C0290B"/>
    <w:rsid w:val="00C03AC6"/>
    <w:rsid w:val="00C060D6"/>
    <w:rsid w:val="00C07A20"/>
    <w:rsid w:val="00C07C3D"/>
    <w:rsid w:val="00C07FDD"/>
    <w:rsid w:val="00C101E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0C0"/>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A04"/>
    <w:rsid w:val="00CB6F19"/>
    <w:rsid w:val="00CB7737"/>
    <w:rsid w:val="00CB77E9"/>
    <w:rsid w:val="00CC0322"/>
    <w:rsid w:val="00CC0C67"/>
    <w:rsid w:val="00CC231F"/>
    <w:rsid w:val="00CC2481"/>
    <w:rsid w:val="00CC5784"/>
    <w:rsid w:val="00CC5C87"/>
    <w:rsid w:val="00CC5DBD"/>
    <w:rsid w:val="00CC7515"/>
    <w:rsid w:val="00CC7F14"/>
    <w:rsid w:val="00CD25B5"/>
    <w:rsid w:val="00CD2ABD"/>
    <w:rsid w:val="00CD2DCB"/>
    <w:rsid w:val="00CD3AE6"/>
    <w:rsid w:val="00CD42B2"/>
    <w:rsid w:val="00CD4720"/>
    <w:rsid w:val="00CD6150"/>
    <w:rsid w:val="00CD6628"/>
    <w:rsid w:val="00CD706C"/>
    <w:rsid w:val="00CD7F16"/>
    <w:rsid w:val="00CE056E"/>
    <w:rsid w:val="00CE0FAF"/>
    <w:rsid w:val="00CE1263"/>
    <w:rsid w:val="00CE2517"/>
    <w:rsid w:val="00CE2AAE"/>
    <w:rsid w:val="00CE34AB"/>
    <w:rsid w:val="00CE46A1"/>
    <w:rsid w:val="00CE486D"/>
    <w:rsid w:val="00CE48CF"/>
    <w:rsid w:val="00CE5851"/>
    <w:rsid w:val="00CE5DE7"/>
    <w:rsid w:val="00CE7FFD"/>
    <w:rsid w:val="00CF0240"/>
    <w:rsid w:val="00CF1C50"/>
    <w:rsid w:val="00CF1E74"/>
    <w:rsid w:val="00CF2E15"/>
    <w:rsid w:val="00CF2E70"/>
    <w:rsid w:val="00CF63FB"/>
    <w:rsid w:val="00CF6B04"/>
    <w:rsid w:val="00CF77A1"/>
    <w:rsid w:val="00CF782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3D3"/>
    <w:rsid w:val="00D42955"/>
    <w:rsid w:val="00D42D7B"/>
    <w:rsid w:val="00D43BC0"/>
    <w:rsid w:val="00D43FDF"/>
    <w:rsid w:val="00D46651"/>
    <w:rsid w:val="00D4692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49D1"/>
    <w:rsid w:val="00DD6147"/>
    <w:rsid w:val="00DD64D8"/>
    <w:rsid w:val="00DE0C1A"/>
    <w:rsid w:val="00DE1548"/>
    <w:rsid w:val="00DE3186"/>
    <w:rsid w:val="00DE3251"/>
    <w:rsid w:val="00DE4AA7"/>
    <w:rsid w:val="00DE54B9"/>
    <w:rsid w:val="00DE6F67"/>
    <w:rsid w:val="00DF036D"/>
    <w:rsid w:val="00DF05A9"/>
    <w:rsid w:val="00DF19C2"/>
    <w:rsid w:val="00DF2C14"/>
    <w:rsid w:val="00DF3962"/>
    <w:rsid w:val="00DF4280"/>
    <w:rsid w:val="00DF4AF6"/>
    <w:rsid w:val="00DF6BBB"/>
    <w:rsid w:val="00DF750C"/>
    <w:rsid w:val="00E0051B"/>
    <w:rsid w:val="00E012A0"/>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39B8"/>
    <w:rsid w:val="00E3497B"/>
    <w:rsid w:val="00E34982"/>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4D01"/>
    <w:rsid w:val="00E8504B"/>
    <w:rsid w:val="00E85949"/>
    <w:rsid w:val="00E85A05"/>
    <w:rsid w:val="00E87189"/>
    <w:rsid w:val="00E9121D"/>
    <w:rsid w:val="00E92AE2"/>
    <w:rsid w:val="00E93439"/>
    <w:rsid w:val="00E937CA"/>
    <w:rsid w:val="00E93C05"/>
    <w:rsid w:val="00E93E90"/>
    <w:rsid w:val="00E94177"/>
    <w:rsid w:val="00E94244"/>
    <w:rsid w:val="00E9451D"/>
    <w:rsid w:val="00E977F1"/>
    <w:rsid w:val="00EA017E"/>
    <w:rsid w:val="00EA02A4"/>
    <w:rsid w:val="00EA1136"/>
    <w:rsid w:val="00EA1F5C"/>
    <w:rsid w:val="00EA210F"/>
    <w:rsid w:val="00EA4140"/>
    <w:rsid w:val="00EA4C42"/>
    <w:rsid w:val="00EA5060"/>
    <w:rsid w:val="00EB0C4A"/>
    <w:rsid w:val="00EB174B"/>
    <w:rsid w:val="00EB2ECB"/>
    <w:rsid w:val="00EB4B0F"/>
    <w:rsid w:val="00EB603B"/>
    <w:rsid w:val="00EB6F5D"/>
    <w:rsid w:val="00EC05C8"/>
    <w:rsid w:val="00EC2411"/>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EF52A1"/>
    <w:rsid w:val="00EF567B"/>
    <w:rsid w:val="00F00310"/>
    <w:rsid w:val="00F00A78"/>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315"/>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D49"/>
    <w:rsid w:val="00F70E67"/>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17"/>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0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jfcmv"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66E5BF2-957B-4574-A785-FE3B891108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29</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603</cp:revision>
  <cp:lastPrinted>2016-07-13T02:21:00Z</cp:lastPrinted>
  <dcterms:created xsi:type="dcterms:W3CDTF">2016-06-21T00:12:00Z</dcterms:created>
  <dcterms:modified xsi:type="dcterms:W3CDTF">2023-10-27T05:42:00Z</dcterms:modified>
</cp:coreProperties>
</file>